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7.bin" ContentType="application/vnd.openxmlformats-officedocument.oleObject"/>
  <Override PartName="/ppt/notesSlides/notesSlide33.xml" ContentType="application/vnd.openxmlformats-officedocument.presentationml.notesSlide+xml"/>
  <Override PartName="/ppt/embeddings/oleObject28.bin" ContentType="application/vnd.openxmlformats-officedocument.oleObject"/>
  <Override PartName="/ppt/notesSlides/notesSlide34.xml" ContentType="application/vnd.openxmlformats-officedocument.presentationml.notesSlide+xml"/>
  <Override PartName="/ppt/embeddings/oleObject29.bin" ContentType="application/vnd.openxmlformats-officedocument.oleObject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3"/>
  </p:notesMasterIdLst>
  <p:handoutMasterIdLst>
    <p:handoutMasterId r:id="rId54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61" r:id="rId12"/>
    <p:sldId id="410" r:id="rId13"/>
    <p:sldId id="463" r:id="rId14"/>
    <p:sldId id="484" r:id="rId15"/>
    <p:sldId id="412" r:id="rId16"/>
    <p:sldId id="443" r:id="rId17"/>
    <p:sldId id="464" r:id="rId18"/>
    <p:sldId id="474" r:id="rId19"/>
    <p:sldId id="445" r:id="rId20"/>
    <p:sldId id="473" r:id="rId21"/>
    <p:sldId id="446" r:id="rId22"/>
    <p:sldId id="460" r:id="rId23"/>
    <p:sldId id="459" r:id="rId24"/>
    <p:sldId id="467" r:id="rId25"/>
    <p:sldId id="468" r:id="rId26"/>
    <p:sldId id="469" r:id="rId27"/>
    <p:sldId id="470" r:id="rId28"/>
    <p:sldId id="471" r:id="rId29"/>
    <p:sldId id="472" r:id="rId30"/>
    <p:sldId id="447" r:id="rId31"/>
    <p:sldId id="448" r:id="rId32"/>
    <p:sldId id="475" r:id="rId33"/>
    <p:sldId id="485" r:id="rId34"/>
    <p:sldId id="486" r:id="rId35"/>
    <p:sldId id="487" r:id="rId36"/>
    <p:sldId id="449" r:id="rId37"/>
    <p:sldId id="479" r:id="rId38"/>
    <p:sldId id="450" r:id="rId39"/>
    <p:sldId id="480" r:id="rId40"/>
    <p:sldId id="481" r:id="rId41"/>
    <p:sldId id="482" r:id="rId42"/>
    <p:sldId id="483" r:id="rId43"/>
    <p:sldId id="452" r:id="rId44"/>
    <p:sldId id="453" r:id="rId45"/>
    <p:sldId id="454" r:id="rId46"/>
    <p:sldId id="455" r:id="rId47"/>
    <p:sldId id="430" r:id="rId48"/>
    <p:sldId id="431" r:id="rId49"/>
    <p:sldId id="432" r:id="rId50"/>
    <p:sldId id="433" r:id="rId51"/>
    <p:sldId id="427" r:id="rId52"/>
  </p:sldIdLst>
  <p:sldSz cx="9144000" cy="6858000" type="screen4x3"/>
  <p:notesSz cx="7315200" cy="9601200"/>
  <p:custDataLst>
    <p:tags r:id="rId5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848" y="-80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4544" y="6553200"/>
            <a:ext cx="18894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  <p:sldLayoutId id="2147483665" r:id="rId9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93413" y="6553200"/>
            <a:ext cx="1650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25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32324" y="6553200"/>
            <a:ext cx="1711677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399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63045" y="6553200"/>
            <a:ext cx="1780956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338399" y="6553200"/>
            <a:ext cx="1805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0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93562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1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09820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22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872242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23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7338399" y="6553200"/>
            <a:ext cx="1805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0481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5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3297"/>
              </p:ext>
            </p:extLst>
          </p:nvPr>
        </p:nvGraphicFramePr>
        <p:xfrm>
          <a:off x="5968219" y="1997224"/>
          <a:ext cx="2043362" cy="79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6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8219" y="1997224"/>
                        <a:ext cx="2043362" cy="792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90644" y="1047750"/>
            <a:ext cx="6673857" cy="973667"/>
            <a:chOff x="1390644" y="1047750"/>
            <a:chExt cx="6673857" cy="973667"/>
          </a:xfrm>
        </p:grpSpPr>
        <p:sp>
          <p:nvSpPr>
            <p:cNvPr id="78" name="TextBox 77"/>
            <p:cNvSpPr txBox="1"/>
            <p:nvPr/>
          </p:nvSpPr>
          <p:spPr>
            <a:xfrm>
              <a:off x="3380987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711101"/>
                </p:ext>
              </p:extLst>
            </p:nvPr>
          </p:nvGraphicFramePr>
          <p:xfrm>
            <a:off x="5618981" y="1047750"/>
            <a:ext cx="2445520" cy="948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67" name="Equation" r:id="rId8" imgW="622300" imgH="241300" progId="Equation.DSMT4">
                    <p:embed/>
                  </p:oleObj>
                </mc:Choice>
                <mc:Fallback>
                  <p:oleObj name="Equation" r:id="rId8" imgW="622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8981" y="1047750"/>
                          <a:ext cx="2445520" cy="948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59911"/>
                </p:ext>
              </p:extLst>
            </p:nvPr>
          </p:nvGraphicFramePr>
          <p:xfrm>
            <a:off x="1390644" y="1056217"/>
            <a:ext cx="1930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68" name="Equation" r:id="rId9" imgW="609600" imgH="304800" progId="Equation.DSMT4">
                    <p:embed/>
                  </p:oleObj>
                </mc:Choice>
                <mc:Fallback>
                  <p:oleObj name="Equation" r:id="rId9" imgW="60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0644" y="1056217"/>
                          <a:ext cx="1930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89"/>
          <p:cNvGrpSpPr>
            <a:grpSpLocks/>
          </p:cNvGrpSpPr>
          <p:nvPr/>
        </p:nvGrpSpPr>
        <p:grpSpPr bwMode="auto">
          <a:xfrm>
            <a:off x="2919272" y="286491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76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7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79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615950" y="2754092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791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20562" y="658082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399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2282381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OR  </a:t>
            </a:r>
            <a:r>
              <a:rPr lang="en-US" sz="4000" dirty="0">
                <a:solidFill>
                  <a:srgbClr val="0000E5"/>
                </a:solidFill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399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89868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36420" y="2014673"/>
            <a:ext cx="8299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6000" dirty="0" smtClean="0">
                <a:latin typeface="Comic Sans MS" pitchFamily="66" charset="0"/>
              </a:rPr>
              <a:t> ar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equivalent</a:t>
            </a:r>
          </a:p>
          <a:p>
            <a:r>
              <a:rPr lang="en-US" sz="6000" dirty="0" smtClean="0">
                <a:latin typeface="Comic Sans MS" pitchFamily="66" charset="0"/>
              </a:rPr>
              <a:t>exactly when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(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H)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endParaRPr lang="en-US" sz="6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23203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60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>
                <a:solidFill>
                  <a:srgbClr val="006600"/>
                </a:solidFill>
              </a:rPr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034" y="1842363"/>
            <a:ext cx="8465078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 = 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“efficient”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solidFill>
                  <a:srgbClr val="006600"/>
                </a:solidFill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5" y="6553200"/>
            <a:ext cx="183024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 I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4822" y="1448516"/>
            <a:ext cx="766753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an check that</a:t>
            </a:r>
          </a:p>
          <a:p>
            <a:pPr algn="l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 checking for one is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equally difficult (or easy)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as checking for the other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7338399" y="6581001"/>
            <a:ext cx="18056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8400" y="6553200"/>
            <a:ext cx="1805602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3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4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8824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3 Axiom for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0640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5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6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7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8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23414"/>
              </p:ext>
            </p:extLst>
          </p:nvPr>
        </p:nvGraphicFramePr>
        <p:xfrm>
          <a:off x="1505999" y="896409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99" y="896409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s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,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0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6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7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3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6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7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8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708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89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3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4" y="1448974"/>
            <a:ext cx="8216055" cy="5028026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NOT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→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dirty="0" smtClean="0">
                <a:solidFill>
                  <a:srgbClr val="BB0FAB"/>
                </a:solidFill>
              </a:rPr>
              <a:t>Not hard to verify.  Would take</a:t>
            </a:r>
          </a:p>
          <a:p>
            <a:r>
              <a:rPr lang="en-US" sz="4000" dirty="0" smtClean="0">
                <a:solidFill>
                  <a:srgbClr val="BB0FAB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226627" cy="3427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A r</a:t>
            </a:r>
            <a:r>
              <a:rPr lang="en-US" sz="5400" dirty="0" smtClean="0">
                <a:latin typeface="Comic Sans MS"/>
                <a:cs typeface="Comic Sans MS"/>
              </a:rPr>
              <a:t>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CC0099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47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2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13752" y="6553200"/>
            <a:ext cx="1830249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48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3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259159" y="6540057"/>
            <a:ext cx="183024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 I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7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9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37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313753" y="6567488"/>
            <a:ext cx="1830249" cy="276999"/>
          </a:xfrm>
          <a:noFill/>
        </p:spPr>
        <p:txBody>
          <a:bodyPr/>
          <a:lstStyle/>
          <a:p>
            <a:r>
              <a:rPr lang="en-US" sz="1200" dirty="0" smtClean="0"/>
              <a:t>propositional logic I.</a:t>
            </a:r>
            <a:fld id="{CBD9AEC5-2546-4473-B982-5733658B7CFB}" type="slidenum">
              <a:rPr lang="en-US" sz="1200" smtClean="0"/>
              <a:pPr/>
              <a:t>50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6864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28" y="6553200"/>
            <a:ext cx="173637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60</TotalTime>
  <Words>1619</Words>
  <Application>Microsoft Macintosh PowerPoint</Application>
  <PresentationFormat>On-screen Show (4:3)</PresentationFormat>
  <Paragraphs>474</Paragraphs>
  <Slides>50</Slides>
  <Notes>35</Notes>
  <HiddenSlides>4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6.042 Lecture Template</vt:lpstr>
      <vt:lpstr>1_6.042 Lecture Template</vt:lpstr>
      <vt:lpstr>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quivalence</vt:lpstr>
      <vt:lpstr>DeMorgan’s Law</vt:lpstr>
      <vt:lpstr>DeMorgan’s Law</vt:lpstr>
      <vt:lpstr>Definition of IFF</vt:lpstr>
      <vt:lpstr>Satisfiability &amp; Validity </vt:lpstr>
      <vt:lpstr>Satisfiability &amp; Validity </vt:lpstr>
      <vt:lpstr>Satisfiability &amp; Validity </vt:lpstr>
      <vt:lpstr>Equivalence &amp; Validity</vt:lpstr>
      <vt:lpstr>Equivalence &amp; Validity</vt:lpstr>
      <vt:lpstr>Verifying Valid, Satisfiable</vt:lpstr>
      <vt:lpstr>Efficient Test for Satisfiability?</vt:lpstr>
      <vt:lpstr>SAT versus VALID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Lukasiewicz’ Proof System</vt:lpstr>
      <vt:lpstr>Lukasiewicz’ Proof System</vt:lpstr>
      <vt:lpstr>modus ponens rule</vt:lpstr>
      <vt:lpstr>Soundness</vt:lpstr>
      <vt:lpstr>Soundness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37</cp:revision>
  <cp:lastPrinted>2012-02-13T20:36:27Z</cp:lastPrinted>
  <dcterms:created xsi:type="dcterms:W3CDTF">2011-02-09T15:01:58Z</dcterms:created>
  <dcterms:modified xsi:type="dcterms:W3CDTF">2013-02-15T14:56:10Z</dcterms:modified>
</cp:coreProperties>
</file>